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3" r:id="rId2"/>
    <p:sldId id="341" r:id="rId3"/>
    <p:sldId id="351" r:id="rId4"/>
    <p:sldId id="363" r:id="rId5"/>
    <p:sldId id="352" r:id="rId6"/>
    <p:sldId id="353" r:id="rId7"/>
    <p:sldId id="347" r:id="rId8"/>
    <p:sldId id="348" r:id="rId9"/>
    <p:sldId id="349" r:id="rId10"/>
    <p:sldId id="350" r:id="rId11"/>
    <p:sldId id="354" r:id="rId12"/>
    <p:sldId id="357" r:id="rId13"/>
    <p:sldId id="361" r:id="rId14"/>
    <p:sldId id="364" r:id="rId15"/>
    <p:sldId id="362" r:id="rId16"/>
    <p:sldId id="365" r:id="rId17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000099"/>
    <a:srgbClr val="FFFF66"/>
    <a:srgbClr val="FF3300"/>
    <a:srgbClr val="00FF00"/>
    <a:srgbClr val="0066FF"/>
    <a:srgbClr val="3399FF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 varScale="1">
        <p:scale>
          <a:sx n="155" d="100"/>
          <a:sy n="155" d="100"/>
        </p:scale>
        <p:origin x="1392" y="144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E9E4C66C-DCE2-4D82-AE63-022CF2314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68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1FCF9A02-CAAA-4B4F-9042-8F9E292EF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A026714-E0DD-4690-9A87-0C1870768F0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07D577F-B404-41A6-BFDB-B6BAE5C0952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F7D3A92-0EC9-418D-A448-A9AD0AF6D0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5E56C21-DA01-4663-8710-D900759D620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E4E754D-7B6D-433E-95E3-AD4CF45C4B3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3B48C36-061C-40D3-A0F6-228A12DB7A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91F3B2B-2DC3-4FAC-8097-0C7F4471A65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7DDC80A-CFFF-42C5-95C8-596F1DE926C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8D812CB-D1E4-404B-8266-CBC01760B2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7165146-B8AA-4567-9F83-F31637B1145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15B79F2-371F-4842-8942-F0660E3194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e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35.wmf"/><Relationship Id="rId21" Type="http://schemas.openxmlformats.org/officeDocument/2006/relationships/image" Target="../media/image57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6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6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9.emf"/><Relationship Id="rId3" Type="http://schemas.openxmlformats.org/officeDocument/2006/relationships/image" Target="../media/image41.w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7761030" y="4350438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21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0247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0832" y="3723976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23B48C36-061C-40D3-A0F6-228A12DB7A9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14"/>
          <p:cNvSpPr>
            <a:spLocks noChangeArrowheads="1"/>
          </p:cNvSpPr>
          <p:nvPr/>
        </p:nvSpPr>
        <p:spPr bwMode="auto">
          <a:xfrm>
            <a:off x="5068889" y="5148264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1092200" y="1270000"/>
            <a:ext cx="3117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nce we are assuming that</a:t>
            </a:r>
          </a:p>
        </p:txBody>
      </p:sp>
      <p:sp>
        <p:nvSpPr>
          <p:cNvPr id="7181" name="Rectangle 8"/>
          <p:cNvSpPr>
            <a:spLocks noChangeArrowheads="1"/>
          </p:cNvSpPr>
          <p:nvPr/>
        </p:nvSpPr>
        <p:spPr bwMode="auto">
          <a:xfrm>
            <a:off x="2379663" y="4044951"/>
            <a:ext cx="532765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400" b="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 term, we have from Notes 18 that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14437"/>
              </p:ext>
            </p:extLst>
          </p:nvPr>
        </p:nvGraphicFramePr>
        <p:xfrm>
          <a:off x="4394201" y="1198309"/>
          <a:ext cx="1222957" cy="43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28600" progId="Equation.DSMT4">
                  <p:embed/>
                </p:oleObj>
              </mc:Choice>
              <mc:Fallback>
                <p:oleObj name="Equation" r:id="rId2" imgW="63468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1" y="1198309"/>
                        <a:ext cx="1222957" cy="439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71945"/>
              </p:ext>
            </p:extLst>
          </p:nvPr>
        </p:nvGraphicFramePr>
        <p:xfrm>
          <a:off x="3509963" y="1946275"/>
          <a:ext cx="20923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946275"/>
                        <a:ext cx="20923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74893"/>
              </p:ext>
            </p:extLst>
          </p:nvPr>
        </p:nvGraphicFramePr>
        <p:xfrm>
          <a:off x="7578725" y="3730626"/>
          <a:ext cx="1016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3730626"/>
                        <a:ext cx="1016000" cy="955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83440"/>
              </p:ext>
            </p:extLst>
          </p:nvPr>
        </p:nvGraphicFramePr>
        <p:xfrm>
          <a:off x="4840288" y="5299075"/>
          <a:ext cx="17383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5299075"/>
                        <a:ext cx="17383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6"/>
          <p:cNvSpPr>
            <a:spLocks noChangeArrowheads="1"/>
          </p:cNvSpPr>
          <p:nvPr/>
        </p:nvSpPr>
        <p:spPr bwMode="auto">
          <a:xfrm>
            <a:off x="3892551" y="5592764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61489" name="Rectangle 17"/>
          <p:cNvSpPr>
            <a:spLocks noChangeArrowheads="1"/>
          </p:cNvSpPr>
          <p:nvPr/>
        </p:nvSpPr>
        <p:spPr bwMode="auto">
          <a:xfrm>
            <a:off x="3440113" y="239714"/>
            <a:ext cx="4760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52474"/>
              </p:ext>
            </p:extLst>
          </p:nvPr>
        </p:nvGraphicFramePr>
        <p:xfrm>
          <a:off x="1958975" y="4200525"/>
          <a:ext cx="23177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31640" progId="Equation.DSMT4">
                  <p:embed/>
                </p:oleObj>
              </mc:Choice>
              <mc:Fallback>
                <p:oleObj name="Equation" r:id="rId2" imgW="11682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200525"/>
                        <a:ext cx="2317750" cy="8556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79990"/>
              </p:ext>
            </p:extLst>
          </p:nvPr>
        </p:nvGraphicFramePr>
        <p:xfrm>
          <a:off x="6771141" y="3433083"/>
          <a:ext cx="2432050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1688760" progId="Equation.DSMT4">
                  <p:embed/>
                </p:oleObj>
              </mc:Choice>
              <mc:Fallback>
                <p:oleObj name="Equation" r:id="rId4" imgW="1320480" imgH="1688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141" y="3433083"/>
                        <a:ext cx="2432050" cy="3108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1120320" y="3099480"/>
            <a:ext cx="82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8203" name="Rectangle 19"/>
          <p:cNvSpPr>
            <a:spLocks noChangeArrowheads="1"/>
          </p:cNvSpPr>
          <p:nvPr/>
        </p:nvSpPr>
        <p:spPr bwMode="auto">
          <a:xfrm>
            <a:off x="5280932" y="4462236"/>
            <a:ext cx="66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8205" name="Rectangle 22"/>
          <p:cNvSpPr>
            <a:spLocks noChangeArrowheads="1"/>
          </p:cNvSpPr>
          <p:nvPr/>
        </p:nvSpPr>
        <p:spPr bwMode="auto">
          <a:xfrm>
            <a:off x="5068889" y="5148264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Rectangle 23"/>
          <p:cNvSpPr>
            <a:spLocks noChangeArrowheads="1"/>
          </p:cNvSpPr>
          <p:nvPr/>
        </p:nvSpPr>
        <p:spPr bwMode="auto">
          <a:xfrm>
            <a:off x="5221289" y="5300664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51842"/>
              </p:ext>
            </p:extLst>
          </p:nvPr>
        </p:nvGraphicFramePr>
        <p:xfrm>
          <a:off x="3505200" y="1776413"/>
          <a:ext cx="17383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76413"/>
                        <a:ext cx="1738313" cy="938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874CFF51-D249-F89E-722B-8A6EE98A8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207964"/>
            <a:ext cx="4760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8CF065D8-DC52-74AD-4BAA-657D1BAF9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620" y="1207180"/>
            <a:ext cx="18578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720725" y="1095376"/>
            <a:ext cx="612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gain of the patch is related to the directivity as: 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4375150" y="1725614"/>
          <a:ext cx="3016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53800" progId="Equation.DSMT4">
                  <p:embed/>
                </p:oleObj>
              </mc:Choice>
              <mc:Fallback>
                <p:oleObj name="Equation" r:id="rId2" imgW="1206360" imgH="253800" progId="Equation.DSMT4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725614"/>
                        <a:ext cx="3016250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849813" y="211139"/>
            <a:ext cx="2228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</a:t>
            </a:r>
          </a:p>
        </p:txBody>
      </p:sp>
      <p:sp>
        <p:nvSpPr>
          <p:cNvPr id="14348" name="Rectangle 9"/>
          <p:cNvSpPr>
            <a:spLocks noChangeArrowheads="1"/>
          </p:cNvSpPr>
          <p:nvPr/>
        </p:nvSpPr>
        <p:spPr bwMode="auto">
          <a:xfrm>
            <a:off x="1485900" y="2630489"/>
            <a:ext cx="781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2714625" y="2794000"/>
          <a:ext cx="1397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44240" progId="Equation.DSMT4">
                  <p:embed/>
                </p:oleObj>
              </mc:Choice>
              <mc:Fallback>
                <p:oleObj name="Equation" r:id="rId4" imgW="558720" imgH="444240" progId="Equation.DSMT4">
                  <p:embed/>
                  <p:pic>
                    <p:nvPicPr>
                      <p:cNvPr id="143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794000"/>
                        <a:ext cx="1397000" cy="1112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3348038" y="4960041"/>
          <a:ext cx="3370262" cy="93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44240" progId="Equation.DSMT4">
                  <p:embed/>
                </p:oleObj>
              </mc:Choice>
              <mc:Fallback>
                <p:oleObj name="Equation" r:id="rId6" imgW="1600200" imgH="444240" progId="Equation.DSMT4">
                  <p:embed/>
                  <p:pic>
                    <p:nvPicPr>
                      <p:cNvPr id="143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60041"/>
                        <a:ext cx="3370262" cy="937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2347914" y="6259514"/>
            <a:ext cx="7338547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AD formulas for all of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0000FF"/>
                </a:solidFill>
              </a:rPr>
              <a:t> factors were presented in Notes 3. 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2690813" y="4468814"/>
            <a:ext cx="4280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89799" y="3292475"/>
            <a:ext cx="4435475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e: </a:t>
            </a:r>
          </a:p>
          <a:p>
            <a:pPr algn="ctr"/>
            <a:r>
              <a:rPr lang="en-US" b="0" dirty="0"/>
              <a:t>CAD formulas for all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dirty="0"/>
              <a:t>’s have now been derived, except for </a:t>
            </a:r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baseline="-25000" dirty="0" err="1">
                <a:latin typeface="Times New Roman" pitchFamily="18" charset="0"/>
                <a:cs typeface="Times New Roman" pitchFamily="18" charset="0"/>
              </a:rPr>
              <a:t>sw</a:t>
            </a:r>
            <a:r>
              <a:rPr lang="en-US" b="0" dirty="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749300" y="1333501"/>
            <a:ext cx="2051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1: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160838" y="204789"/>
            <a:ext cx="41195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47887" y="2050426"/>
          <a:ext cx="2756487" cy="114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9068" imgH="1163025" progId="Equation.DSMT4">
                  <p:embed/>
                </p:oleObj>
              </mc:Choice>
              <mc:Fallback>
                <p:oleObj name="Equation" r:id="rId2" imgW="2789068" imgH="1163025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887" y="2050426"/>
                        <a:ext cx="2756487" cy="1149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55186"/>
              </p:ext>
            </p:extLst>
          </p:nvPr>
        </p:nvGraphicFramePr>
        <p:xfrm>
          <a:off x="5608638" y="2268538"/>
          <a:ext cx="16224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1769" imgH="643161" progId="Equation.DSMT4">
                  <p:embed/>
                </p:oleObj>
              </mc:Choice>
              <mc:Fallback>
                <p:oleObj name="Equation" r:id="rId4" imgW="1621769" imgH="643161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8638" y="2268538"/>
                        <a:ext cx="1622425" cy="642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24075" y="3830637"/>
          <a:ext cx="5140132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736560" progId="Equation.DSMT4">
                  <p:embed/>
                </p:oleObj>
              </mc:Choice>
              <mc:Fallback>
                <p:oleObj name="Equation" r:id="rId6" imgW="224784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4075" y="3830637"/>
                        <a:ext cx="5140132" cy="1684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8600" y="5838825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will be derived later from the spectral-domain method.)</a:t>
            </a:r>
          </a:p>
        </p:txBody>
      </p:sp>
      <p:sp>
        <p:nvSpPr>
          <p:cNvPr id="10" name="Bent-Up Arrow 9"/>
          <p:cNvSpPr/>
          <p:nvPr/>
        </p:nvSpPr>
        <p:spPr bwMode="auto">
          <a:xfrm flipV="1">
            <a:off x="7658100" y="4695825"/>
            <a:ext cx="600075" cy="752475"/>
          </a:xfrm>
          <a:prstGeom prst="bentUp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103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749299" y="1333501"/>
            <a:ext cx="59913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input resistance at resonance is given by: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160838" y="204789"/>
            <a:ext cx="41195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Resistanc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DADB19-994A-BA8B-E98B-7B8758A7C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57418"/>
              </p:ext>
            </p:extLst>
          </p:nvPr>
        </p:nvGraphicFramePr>
        <p:xfrm>
          <a:off x="2581037" y="1782265"/>
          <a:ext cx="2886527" cy="104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507960" progId="Equation.DSMT4">
                  <p:embed/>
                </p:oleObj>
              </mc:Choice>
              <mc:Fallback>
                <p:oleObj name="Equation" r:id="rId2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1037" y="1782265"/>
                        <a:ext cx="2886527" cy="10496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346E01-6587-21DF-10EB-04000AE55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5790"/>
              </p:ext>
            </p:extLst>
          </p:nvPr>
        </p:nvGraphicFramePr>
        <p:xfrm>
          <a:off x="2276473" y="5225529"/>
          <a:ext cx="1708671" cy="8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6473" y="5225529"/>
                        <a:ext cx="1708671" cy="801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6DBA1BAB-E7B7-F761-6BAB-85D297760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278" y="3413556"/>
            <a:ext cx="13286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have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AEE29CA-5D64-D302-5B7A-63253DF7A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63697"/>
              </p:ext>
            </p:extLst>
          </p:nvPr>
        </p:nvGraphicFramePr>
        <p:xfrm>
          <a:off x="1043425" y="3847046"/>
          <a:ext cx="1592096" cy="96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3316" imgH="789530" progId="Equation.DSMT4">
                  <p:embed/>
                </p:oleObj>
              </mc:Choice>
              <mc:Fallback>
                <p:oleObj name="Equation" r:id="rId6" imgW="1303316" imgH="7895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425" y="3847046"/>
                        <a:ext cx="1592096" cy="963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E4947B9-9620-E259-1E0F-9053377C41D2}"/>
              </a:ext>
            </a:extLst>
          </p:cNvPr>
          <p:cNvSpPr txBox="1"/>
          <p:nvPr/>
        </p:nvSpPr>
        <p:spPr>
          <a:xfrm>
            <a:off x="2831912" y="4196687"/>
            <a:ext cx="2437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+mn-lt"/>
                <a:cs typeface="Times New Roman" panose="02020603050405020304" pitchFamily="18" charset="0"/>
              </a:rPr>
              <a:t>We assume here that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C76689-6498-C08E-B362-063CDC626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46950"/>
              </p:ext>
            </p:extLst>
          </p:nvPr>
        </p:nvGraphicFramePr>
        <p:xfrm>
          <a:off x="5291919" y="4194340"/>
          <a:ext cx="1194390" cy="3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1919" y="4194340"/>
                        <a:ext cx="1194390" cy="398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EFCA9A-CFFD-DCA0-DEE0-19234CB23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95804"/>
              </p:ext>
            </p:extLst>
          </p:nvPr>
        </p:nvGraphicFramePr>
        <p:xfrm>
          <a:off x="8304996" y="5443548"/>
          <a:ext cx="2251550" cy="114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6017" imgH="575990" progId="Equation.DSMT4">
                  <p:embed/>
                </p:oleObj>
              </mc:Choice>
              <mc:Fallback>
                <p:oleObj name="Equation" r:id="rId10" imgW="1136017" imgH="5759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04996" y="5443548"/>
                        <a:ext cx="2251550" cy="114149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C29171E-9CD5-363E-6DB7-41CD524B2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67902"/>
              </p:ext>
            </p:extLst>
          </p:nvPr>
        </p:nvGraphicFramePr>
        <p:xfrm>
          <a:off x="8545727" y="4802757"/>
          <a:ext cx="1185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5651" imgH="374937" progId="Equation.DSMT4">
                  <p:embed/>
                </p:oleObj>
              </mc:Choice>
              <mc:Fallback>
                <p:oleObj name="Equation" r:id="rId12" imgW="1185651" imgH="374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45727" y="4802757"/>
                        <a:ext cx="11858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row: Right 20">
            <a:extLst>
              <a:ext uri="{FF2B5EF4-FFF2-40B4-BE49-F238E27FC236}">
                <a16:creationId xmlns:a16="http://schemas.microsoft.com/office/drawing/2014/main" id="{9B05E99C-9349-9A21-BD9C-8D3B68A51929}"/>
              </a:ext>
            </a:extLst>
          </p:cNvPr>
          <p:cNvSpPr/>
          <p:nvPr/>
        </p:nvSpPr>
        <p:spPr bwMode="auto">
          <a:xfrm>
            <a:off x="1480782" y="5465928"/>
            <a:ext cx="477672" cy="286603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AD2F6C1-DC29-2AB2-2191-020FF3860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458" y="4227873"/>
            <a:ext cx="18774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lso, we have:</a:t>
            </a: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4819BA53-F215-E37E-2720-4A856F9C5183}"/>
              </a:ext>
            </a:extLst>
          </p:cNvPr>
          <p:cNvSpPr/>
          <p:nvPr/>
        </p:nvSpPr>
        <p:spPr bwMode="auto">
          <a:xfrm>
            <a:off x="7406185" y="5877637"/>
            <a:ext cx="477672" cy="286603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72D9E31-A20B-1F94-F552-A8B22790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35309"/>
              </p:ext>
            </p:extLst>
          </p:nvPr>
        </p:nvGraphicFramePr>
        <p:xfrm>
          <a:off x="9148549" y="1180880"/>
          <a:ext cx="2511945" cy="153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43763" imgH="1731559" progId="Equation.DSMT4">
                  <p:embed/>
                </p:oleObj>
              </mc:Choice>
              <mc:Fallback>
                <p:oleObj name="Equation" r:id="rId14" imgW="2843763" imgH="17315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48549" y="1180880"/>
                        <a:ext cx="2511945" cy="153016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8486173-B823-9CF4-236F-172C15A4F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667"/>
              </p:ext>
            </p:extLst>
          </p:nvPr>
        </p:nvGraphicFramePr>
        <p:xfrm>
          <a:off x="10049299" y="2942413"/>
          <a:ext cx="805977" cy="75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6529" imgH="955728" progId="Equation.DSMT4">
                  <p:embed/>
                </p:oleObj>
              </mc:Choice>
              <mc:Fallback>
                <p:oleObj name="Equation" r:id="rId16" imgW="1016529" imgH="9557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49299" y="2942413"/>
                        <a:ext cx="805977" cy="75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47F5DAF8-2A61-B0BC-0D87-39B1389E4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9685" y="722673"/>
            <a:ext cx="18774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Reminder:</a:t>
            </a:r>
          </a:p>
        </p:txBody>
      </p:sp>
    </p:spTree>
    <p:extLst>
      <p:ext uri="{BB962C8B-B14F-4D97-AF65-F5344CB8AC3E}">
        <p14:creationId xmlns:p14="http://schemas.microsoft.com/office/powerpoint/2010/main" val="29404914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4594225" y="992189"/>
          <a:ext cx="3016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53800" progId="Equation.DSMT4">
                  <p:embed/>
                </p:oleObj>
              </mc:Choice>
              <mc:Fallback>
                <p:oleObj name="Equation" r:id="rId2" imgW="1206360" imgH="253800" progId="Equation.DSMT4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992189"/>
                        <a:ext cx="3016250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767262" y="192089"/>
            <a:ext cx="283368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93360"/>
              </p:ext>
            </p:extLst>
          </p:nvPr>
        </p:nvGraphicFramePr>
        <p:xfrm>
          <a:off x="805526" y="3475516"/>
          <a:ext cx="1961193" cy="72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526" y="3475516"/>
                        <a:ext cx="1961193" cy="72434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16550" y="1975023"/>
          <a:ext cx="1193800" cy="95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593" imgH="1114355" progId="Equation.DSMT4">
                  <p:embed/>
                </p:oleObj>
              </mc:Choice>
              <mc:Fallback>
                <p:oleObj name="Equation" r:id="rId6" imgW="1397593" imgH="111435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6550" y="1975023"/>
                        <a:ext cx="1193800" cy="952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59765"/>
              </p:ext>
            </p:extLst>
          </p:nvPr>
        </p:nvGraphicFramePr>
        <p:xfrm>
          <a:off x="4425950" y="3257550"/>
          <a:ext cx="3371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1278" imgH="938784" progId="Equation.DSMT4">
                  <p:embed/>
                </p:oleObj>
              </mc:Choice>
              <mc:Fallback>
                <p:oleObj name="Equation" r:id="rId8" imgW="3371278" imgH="938784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5950" y="3257550"/>
                        <a:ext cx="3371850" cy="938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89841"/>
              </p:ext>
            </p:extLst>
          </p:nvPr>
        </p:nvGraphicFramePr>
        <p:xfrm>
          <a:off x="6821487" y="5915124"/>
          <a:ext cx="1185863" cy="66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1487" y="5915124"/>
                        <a:ext cx="1185863" cy="669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52137"/>
              </p:ext>
            </p:extLst>
          </p:nvPr>
        </p:nvGraphicFramePr>
        <p:xfrm>
          <a:off x="4438650" y="4316413"/>
          <a:ext cx="35972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482400" progId="Equation.DSMT4">
                  <p:embed/>
                </p:oleObj>
              </mc:Choice>
              <mc:Fallback>
                <p:oleObj name="Equation" r:id="rId12" imgW="201924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8650" y="4316413"/>
                        <a:ext cx="3597275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83329"/>
              </p:ext>
            </p:extLst>
          </p:nvPr>
        </p:nvGraphicFramePr>
        <p:xfrm>
          <a:off x="4268788" y="5821363"/>
          <a:ext cx="2229144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72873" imgH="465695" progId="Equation.DSMT4">
                  <p:embed/>
                </p:oleObj>
              </mc:Choice>
              <mc:Fallback>
                <p:oleObj name="Equation" r:id="rId14" imgW="1272873" imgH="465695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68788" y="5821363"/>
                        <a:ext cx="2229144" cy="814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159874" y="3525838"/>
          <a:ext cx="2002141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7158" imgH="490370" progId="Equation.DSMT4">
                  <p:embed/>
                </p:oleObj>
              </mc:Choice>
              <mc:Fallback>
                <p:oleObj name="Equation" r:id="rId16" imgW="1187158" imgH="49037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59874" y="3525838"/>
                        <a:ext cx="2002141" cy="827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571038" y="4638675"/>
          <a:ext cx="121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11798" imgH="245011" progId="Equation.DSMT4">
                  <p:embed/>
                </p:oleObj>
              </mc:Choice>
              <mc:Fallback>
                <p:oleObj name="Equation" r:id="rId18" imgW="611798" imgH="245011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71038" y="4638675"/>
                        <a:ext cx="1214437" cy="485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580488" y="5262562"/>
          <a:ext cx="341002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66798" imgH="711054" progId="Equation.DSMT4">
                  <p:embed/>
                </p:oleObj>
              </mc:Choice>
              <mc:Fallback>
                <p:oleObj name="Equation" r:id="rId20" imgW="2166798" imgH="711054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80488" y="5262562"/>
                        <a:ext cx="3410022" cy="1119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A20AD8-9815-223C-F67F-809A62D8A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34807"/>
              </p:ext>
            </p:extLst>
          </p:nvPr>
        </p:nvGraphicFramePr>
        <p:xfrm>
          <a:off x="1058863" y="2012840"/>
          <a:ext cx="1629136" cy="87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431640" progId="Equation.DSMT4">
                  <p:embed/>
                </p:oleObj>
              </mc:Choice>
              <mc:Fallback>
                <p:oleObj name="Equation" r:id="rId22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58863" y="2012840"/>
                        <a:ext cx="1629136" cy="8792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534A12-EB06-39BE-F679-0BE67F693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61474"/>
              </p:ext>
            </p:extLst>
          </p:nvPr>
        </p:nvGraphicFramePr>
        <p:xfrm>
          <a:off x="928688" y="4394200"/>
          <a:ext cx="170126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5661" imgH="1914933" progId="Equation.DSMT4">
                  <p:embed/>
                </p:oleObj>
              </mc:Choice>
              <mc:Fallback>
                <p:oleObj name="Equation" r:id="rId24" imgW="1495661" imgH="19149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8688" y="4394200"/>
                        <a:ext cx="1701263" cy="2178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21D2C5-FBC5-8BDD-638D-588CA20A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21924"/>
              </p:ext>
            </p:extLst>
          </p:nvPr>
        </p:nvGraphicFramePr>
        <p:xfrm>
          <a:off x="5346701" y="5312515"/>
          <a:ext cx="1403350" cy="38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25401" imgH="471195" progId="Equation.DSMT4">
                  <p:embed/>
                </p:oleObj>
              </mc:Choice>
              <mc:Fallback>
                <p:oleObj name="Equation" r:id="rId26" imgW="1725401" imgH="4711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46701" y="5312515"/>
                        <a:ext cx="1403350" cy="38343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1947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405596" y="192089"/>
            <a:ext cx="4096959" cy="74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(cont.) 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4137AD-5DA0-5AD5-42AE-FFA7151EE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754"/>
              </p:ext>
            </p:extLst>
          </p:nvPr>
        </p:nvGraphicFramePr>
        <p:xfrm>
          <a:off x="2488546" y="1299429"/>
          <a:ext cx="2886527" cy="104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507960" progId="Equation.DSMT4">
                  <p:embed/>
                </p:oleObj>
              </mc:Choice>
              <mc:Fallback>
                <p:oleObj name="Equation" r:id="rId2" imgW="13968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DADB19-994A-BA8B-E98B-7B8758A7C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8546" y="1299429"/>
                        <a:ext cx="2886527" cy="10496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416D442-AB62-FCDA-F575-54C32F009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84318"/>
              </p:ext>
            </p:extLst>
          </p:nvPr>
        </p:nvGraphicFramePr>
        <p:xfrm>
          <a:off x="2739753" y="2592826"/>
          <a:ext cx="2251550" cy="114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6017" imgH="575990" progId="Equation.DSMT4">
                  <p:embed/>
                </p:oleObj>
              </mc:Choice>
              <mc:Fallback>
                <p:oleObj name="Equation" r:id="rId4" imgW="1136017" imgH="57599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3EFCA9A-CFFD-DCA0-DEE0-19234CB23D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9753" y="2592826"/>
                        <a:ext cx="2251550" cy="114149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0380B26-D90E-3B89-1BD4-895D6DBF2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85605"/>
              </p:ext>
            </p:extLst>
          </p:nvPr>
        </p:nvGraphicFramePr>
        <p:xfrm>
          <a:off x="2614315" y="4014450"/>
          <a:ext cx="2511945" cy="153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3763" imgH="1731559" progId="Equation.DSMT4">
                  <p:embed/>
                </p:oleObj>
              </mc:Choice>
              <mc:Fallback>
                <p:oleObj name="Equation" r:id="rId6" imgW="2843763" imgH="173155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72D9E31-A20B-1F94-F552-A8B227904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315" y="4014450"/>
                        <a:ext cx="2511945" cy="153016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FD8D62A-68F3-F551-1D59-7FCAB48F6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40875"/>
              </p:ext>
            </p:extLst>
          </p:nvPr>
        </p:nvGraphicFramePr>
        <p:xfrm>
          <a:off x="3419530" y="5741864"/>
          <a:ext cx="805977" cy="75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6529" imgH="955728" progId="Equation.DSMT4">
                  <p:embed/>
                </p:oleObj>
              </mc:Choice>
              <mc:Fallback>
                <p:oleObj name="Equation" r:id="rId8" imgW="1016529" imgH="955728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8486173-B823-9CF4-236F-172C15A4F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530" y="5741864"/>
                        <a:ext cx="805977" cy="75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7D033EB-546C-EDC0-1099-4C4B24A2E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76702"/>
              </p:ext>
            </p:extLst>
          </p:nvPr>
        </p:nvGraphicFramePr>
        <p:xfrm>
          <a:off x="6786290" y="2119224"/>
          <a:ext cx="1961193" cy="72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431640" progId="Equation.DSMT4">
                  <p:embed/>
                </p:oleObj>
              </mc:Choice>
              <mc:Fallback>
                <p:oleObj name="Equation" r:id="rId10" imgW="1168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6290" y="2119224"/>
                        <a:ext cx="1961193" cy="72434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21AFA27-388F-4D1F-F9D9-0530BCCEC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57091"/>
              </p:ext>
            </p:extLst>
          </p:nvPr>
        </p:nvGraphicFramePr>
        <p:xfrm>
          <a:off x="6909452" y="3037908"/>
          <a:ext cx="170126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5661" imgH="1914933" progId="Equation.DSMT4">
                  <p:embed/>
                </p:oleObj>
              </mc:Choice>
              <mc:Fallback>
                <p:oleObj name="Equation" r:id="rId12" imgW="1495661" imgH="191493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534A12-EB06-39BE-F679-0BE67F6939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9452" y="3037908"/>
                        <a:ext cx="1701263" cy="2178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8244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10089" y="200026"/>
            <a:ext cx="27003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Text Box 25"/>
          <p:cNvSpPr txBox="1">
            <a:spLocks noChangeArrowheads="1"/>
          </p:cNvSpPr>
          <p:nvPr/>
        </p:nvSpPr>
        <p:spPr bwMode="auto">
          <a:xfrm>
            <a:off x="892084" y="1565205"/>
            <a:ext cx="1032407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is set of notes we calculate CAD formulas for the </a:t>
            </a:r>
            <a:r>
              <a:rPr lang="en-US" sz="2000" b="0" dirty="0">
                <a:solidFill>
                  <a:srgbClr val="FF3300"/>
                </a:solidFill>
              </a:rPr>
              <a:t>directivity, gain, efficiency, and input resistance of the circular patch</a:t>
            </a:r>
            <a:r>
              <a:rPr lang="en-US" sz="2000" b="0" dirty="0">
                <a:solidFill>
                  <a:srgbClr val="0000FF"/>
                </a:solidFill>
              </a:rPr>
              <a:t>, which are accurate for a thin substrate.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000" b="0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The formulas are based on the CAD formula for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that was derived in Notes 19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45001" y="155576"/>
            <a:ext cx="28098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</a:t>
            </a: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92080"/>
              </p:ext>
            </p:extLst>
          </p:nvPr>
        </p:nvGraphicFramePr>
        <p:xfrm>
          <a:off x="2559865" y="1355124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82400" progId="Equation.DSMT4">
                  <p:embed/>
                </p:oleObj>
              </mc:Choice>
              <mc:Fallback>
                <p:oleObj name="Equation" r:id="rId2" imgW="1650960" imgH="482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65" y="1355124"/>
                        <a:ext cx="30480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72440"/>
              </p:ext>
            </p:extLst>
          </p:nvPr>
        </p:nvGraphicFramePr>
        <p:xfrm>
          <a:off x="4136971" y="2830402"/>
          <a:ext cx="36290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971" y="2830402"/>
                        <a:ext cx="36290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01648"/>
              </p:ext>
            </p:extLst>
          </p:nvPr>
        </p:nvGraphicFramePr>
        <p:xfrm>
          <a:off x="2307441" y="4196829"/>
          <a:ext cx="6461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81280" imgH="431640" progId="Equation.DSMT4">
                  <p:embed/>
                </p:oleObj>
              </mc:Choice>
              <mc:Fallback>
                <p:oleObj name="Equation" r:id="rId6" imgW="3581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441" y="4196829"/>
                        <a:ext cx="64611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67682"/>
              </p:ext>
            </p:extLst>
          </p:nvPr>
        </p:nvGraphicFramePr>
        <p:xfrm>
          <a:off x="2333367" y="5021648"/>
          <a:ext cx="6413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0960" imgH="431640" progId="Equation.DSMT4">
                  <p:embed/>
                </p:oleObj>
              </mc:Choice>
              <mc:Fallback>
                <p:oleObj name="Equation" r:id="rId8" imgW="3720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67" y="5021648"/>
                        <a:ext cx="64135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13751"/>
              </p:ext>
            </p:extLst>
          </p:nvPr>
        </p:nvGraphicFramePr>
        <p:xfrm>
          <a:off x="4977025" y="5884530"/>
          <a:ext cx="19383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431640" progId="Equation.DSMT4">
                  <p:embed/>
                </p:oleObj>
              </mc:Choice>
              <mc:Fallback>
                <p:oleObj name="Equation" r:id="rId10" imgW="11682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025" y="5884530"/>
                        <a:ext cx="19383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1109264" y="966977"/>
            <a:ext cx="12620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have:</a:t>
            </a:r>
          </a:p>
        </p:txBody>
      </p:sp>
      <p:sp>
        <p:nvSpPr>
          <p:cNvPr id="1039" name="Text Box 17"/>
          <p:cNvSpPr txBox="1">
            <a:spLocks noChangeArrowheads="1"/>
          </p:cNvSpPr>
          <p:nvPr/>
        </p:nvSpPr>
        <p:spPr bwMode="auto">
          <a:xfrm>
            <a:off x="3283599" y="2473191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ext Box 17">
            <a:extLst>
              <a:ext uri="{FF2B5EF4-FFF2-40B4-BE49-F238E27FC236}">
                <a16:creationId xmlns:a16="http://schemas.microsoft.com/office/drawing/2014/main" id="{EF4EAF5F-B5D7-2F9A-99DD-D063CE8C0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779" y="3714788"/>
            <a:ext cx="20201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Notes 17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11854"/>
              </p:ext>
            </p:extLst>
          </p:nvPr>
        </p:nvGraphicFramePr>
        <p:xfrm>
          <a:off x="9942513" y="5580063"/>
          <a:ext cx="17541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4187" imgH="439109" progId="Equation.DSMT4">
                  <p:embed/>
                </p:oleObj>
              </mc:Choice>
              <mc:Fallback>
                <p:oleObj name="Equation" r:id="rId12" imgW="1754187" imgH="4391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42513" y="5580063"/>
                        <a:ext cx="175418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72675" y="5124450"/>
            <a:ext cx="1588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ption</a:t>
            </a:r>
            <a:r>
              <a:rPr lang="en-US" b="0" dirty="0">
                <a:solidFill>
                  <a:srgbClr val="000099"/>
                </a:solidFill>
              </a:rPr>
              <a:t>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87751" y="107951"/>
            <a:ext cx="4441824" cy="80644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50149"/>
              </p:ext>
            </p:extLst>
          </p:nvPr>
        </p:nvGraphicFramePr>
        <p:xfrm>
          <a:off x="1255713" y="4311650"/>
          <a:ext cx="95440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888840" progId="Equation.DSMT4">
                  <p:embed/>
                </p:oleObj>
              </mc:Choice>
              <mc:Fallback>
                <p:oleObj name="Equation" r:id="rId2" imgW="5549760" imgH="888840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311650"/>
                        <a:ext cx="9544050" cy="152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490139" y="1233677"/>
            <a:ext cx="3863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 for the numerator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4562475" y="4495800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4867275" y="4867275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4467225" y="4838700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6267450" y="4619625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3457575" y="4610100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4629150" y="4829175"/>
            <a:ext cx="190500" cy="3143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04081"/>
              </p:ext>
            </p:extLst>
          </p:nvPr>
        </p:nvGraphicFramePr>
        <p:xfrm>
          <a:off x="1179513" y="1806575"/>
          <a:ext cx="954405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49760" imgH="888840" progId="Equation.DSMT4">
                  <p:embed/>
                </p:oleObj>
              </mc:Choice>
              <mc:Fallback>
                <p:oleObj name="Equation" r:id="rId4" imgW="5549760" imgH="888840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806575"/>
                        <a:ext cx="9544050" cy="152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1623614" y="3853052"/>
            <a:ext cx="11544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implify:</a:t>
            </a:r>
          </a:p>
        </p:txBody>
      </p:sp>
    </p:spTree>
    <p:extLst>
      <p:ext uri="{BB962C8B-B14F-4D97-AF65-F5344CB8AC3E}">
        <p14:creationId xmlns:p14="http://schemas.microsoft.com/office/powerpoint/2010/main" val="21988511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4426" y="185739"/>
            <a:ext cx="46402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94266"/>
              </p:ext>
            </p:extLst>
          </p:nvPr>
        </p:nvGraphicFramePr>
        <p:xfrm>
          <a:off x="2027238" y="1793875"/>
          <a:ext cx="79644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787320" progId="Equation.DSMT4">
                  <p:embed/>
                </p:oleObj>
              </mc:Choice>
              <mc:Fallback>
                <p:oleObj name="Equation" r:id="rId2" imgW="458460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793875"/>
                        <a:ext cx="7964487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790348" y="1211489"/>
            <a:ext cx="39198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us have for the numerator: 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18156"/>
              </p:ext>
            </p:extLst>
          </p:nvPr>
        </p:nvGraphicFramePr>
        <p:xfrm>
          <a:off x="7365094" y="4946651"/>
          <a:ext cx="1276874" cy="7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094" y="4946651"/>
                        <a:ext cx="1276874" cy="7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59440"/>
              </p:ext>
            </p:extLst>
          </p:nvPr>
        </p:nvGraphicFramePr>
        <p:xfrm>
          <a:off x="7322977" y="5759680"/>
          <a:ext cx="2198687" cy="70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19040" progId="Equation.DSMT4">
                  <p:embed/>
                </p:oleObj>
              </mc:Choice>
              <mc:Fallback>
                <p:oleObj name="Equation" r:id="rId6" imgW="13078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977" y="5759680"/>
                        <a:ext cx="2198687" cy="704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059544" y="3729946"/>
            <a:ext cx="8245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now let </a:t>
            </a:r>
            <a:r>
              <a:rPr lang="en-US" sz="2000" b="0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o calculate the </a:t>
            </a:r>
            <a:r>
              <a:rPr lang="en-US" sz="2000" b="0" dirty="0">
                <a:solidFill>
                  <a:srgbClr val="FF0000"/>
                </a:solidFill>
                <a:sym typeface="Symbol" pitchFamily="18" charset="2"/>
              </a:rPr>
              <a:t>numerator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of the directivity expression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650"/>
              </p:ext>
            </p:extLst>
          </p:nvPr>
        </p:nvGraphicFramePr>
        <p:xfrm>
          <a:off x="2076905" y="4819198"/>
          <a:ext cx="2271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905" y="4819198"/>
                        <a:ext cx="22717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83070"/>
              </p:ext>
            </p:extLst>
          </p:nvPr>
        </p:nvGraphicFramePr>
        <p:xfrm>
          <a:off x="2346325" y="5392738"/>
          <a:ext cx="17351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392738"/>
                        <a:ext cx="17351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7400926" y="4441826"/>
          <a:ext cx="13192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6" y="4441826"/>
                        <a:ext cx="13192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425825" y="200026"/>
            <a:ext cx="5016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3082" name="Rectangle 102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102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102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103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34169"/>
              </p:ext>
            </p:extLst>
          </p:nvPr>
        </p:nvGraphicFramePr>
        <p:xfrm>
          <a:off x="2470150" y="1325563"/>
          <a:ext cx="75660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6000" imgH="431640" progId="Equation.DSMT4">
                  <p:embed/>
                </p:oleObj>
              </mc:Choice>
              <mc:Fallback>
                <p:oleObj name="Equation" r:id="rId2" imgW="4356000" imgH="43164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325563"/>
                        <a:ext cx="75660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04467"/>
              </p:ext>
            </p:extLst>
          </p:nvPr>
        </p:nvGraphicFramePr>
        <p:xfrm>
          <a:off x="2682875" y="2922588"/>
          <a:ext cx="5487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660240" progId="Equation.DSMT4">
                  <p:embed/>
                </p:oleObj>
              </mc:Choice>
              <mc:Fallback>
                <p:oleObj name="Equation" r:id="rId4" imgW="3581280" imgH="66024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22588"/>
                        <a:ext cx="54879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96021"/>
              </p:ext>
            </p:extLst>
          </p:nvPr>
        </p:nvGraphicFramePr>
        <p:xfrm>
          <a:off x="2795588" y="4121150"/>
          <a:ext cx="5072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660240" progId="Equation.DSMT4">
                  <p:embed/>
                </p:oleObj>
              </mc:Choice>
              <mc:Fallback>
                <p:oleObj name="Equation" r:id="rId6" imgW="3403440" imgH="66024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4121150"/>
                        <a:ext cx="50720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77543"/>
              </p:ext>
            </p:extLst>
          </p:nvPr>
        </p:nvGraphicFramePr>
        <p:xfrm>
          <a:off x="4641850" y="5478463"/>
          <a:ext cx="28686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660240" progId="Equation.DSMT4">
                  <p:embed/>
                </p:oleObj>
              </mc:Choice>
              <mc:Fallback>
                <p:oleObj name="Equation" r:id="rId8" imgW="1650960" imgH="66024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478463"/>
                        <a:ext cx="28686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039"/>
          <p:cNvSpPr>
            <a:spLocks noChangeArrowheads="1"/>
          </p:cNvSpPr>
          <p:nvPr/>
        </p:nvSpPr>
        <p:spPr bwMode="auto">
          <a:xfrm>
            <a:off x="1497014" y="901701"/>
            <a:ext cx="19797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sp>
        <p:nvSpPr>
          <p:cNvPr id="3087" name="Rectangle 1040"/>
          <p:cNvSpPr>
            <a:spLocks noChangeArrowheads="1"/>
          </p:cNvSpPr>
          <p:nvPr/>
        </p:nvSpPr>
        <p:spPr bwMode="auto">
          <a:xfrm>
            <a:off x="2032000" y="2424114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088" name="Rectangle 1041"/>
          <p:cNvSpPr>
            <a:spLocks noChangeArrowheads="1"/>
          </p:cNvSpPr>
          <p:nvPr/>
        </p:nvSpPr>
        <p:spPr bwMode="auto">
          <a:xfrm>
            <a:off x="2062163" y="5230814"/>
            <a:ext cx="1985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see that </a:t>
            </a:r>
          </a:p>
        </p:txBody>
      </p:sp>
      <p:graphicFrame>
        <p:nvGraphicFramePr>
          <p:cNvPr id="3078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8154"/>
              </p:ext>
            </p:extLst>
          </p:nvPr>
        </p:nvGraphicFramePr>
        <p:xfrm>
          <a:off x="9245600" y="4972050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91960" progId="Equation.DSMT4">
                  <p:embed/>
                </p:oleObj>
              </mc:Choice>
              <mc:Fallback>
                <p:oleObj name="Equation" r:id="rId10" imgW="1295280" imgH="291960" progId="Equation.DSMT4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0" y="4972050"/>
                        <a:ext cx="193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36898"/>
              </p:ext>
            </p:extLst>
          </p:nvPr>
        </p:nvGraphicFramePr>
        <p:xfrm>
          <a:off x="9818688" y="5572125"/>
          <a:ext cx="1060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66400" progId="Equation.DSMT4">
                  <p:embed/>
                </p:oleObj>
              </mc:Choice>
              <mc:Fallback>
                <p:oleObj name="Equation" r:id="rId12" imgW="711000" imgH="2664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688" y="5572125"/>
                        <a:ext cx="10604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8506047" y="1350335"/>
            <a:ext cx="563526" cy="68048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25888" y="223839"/>
            <a:ext cx="43164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71406"/>
              </p:ext>
            </p:extLst>
          </p:nvPr>
        </p:nvGraphicFramePr>
        <p:xfrm>
          <a:off x="4710852" y="4569564"/>
          <a:ext cx="32099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660240" progId="Equation.DSMT4">
                  <p:embed/>
                </p:oleObj>
              </mc:Choice>
              <mc:Fallback>
                <p:oleObj name="Equation" r:id="rId2" imgW="176508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852" y="4569564"/>
                        <a:ext cx="32099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10950"/>
              </p:ext>
            </p:extLst>
          </p:nvPr>
        </p:nvGraphicFramePr>
        <p:xfrm>
          <a:off x="3022047" y="2128248"/>
          <a:ext cx="62277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431640" progId="Equation.DSMT4">
                  <p:embed/>
                </p:oleObj>
              </mc:Choice>
              <mc:Fallback>
                <p:oleObj name="Equation" r:id="rId4" imgW="30985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047" y="2128248"/>
                        <a:ext cx="62277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6"/>
          <p:cNvSpPr>
            <a:spLocks noChangeArrowheads="1"/>
          </p:cNvSpPr>
          <p:nvPr/>
        </p:nvSpPr>
        <p:spPr bwMode="auto">
          <a:xfrm>
            <a:off x="1839913" y="1425575"/>
            <a:ext cx="22139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 that: </a:t>
            </a:r>
          </a:p>
        </p:txBody>
      </p:sp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3141663" y="4103689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41701" y="206376"/>
            <a:ext cx="46259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1046164" y="1495426"/>
            <a:ext cx="19797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e have: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26198"/>
              </p:ext>
            </p:extLst>
          </p:nvPr>
        </p:nvGraphicFramePr>
        <p:xfrm>
          <a:off x="2273301" y="1579564"/>
          <a:ext cx="7383463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939600" progId="Equation.DSMT4">
                  <p:embed/>
                </p:oleObj>
              </mc:Choice>
              <mc:Fallback>
                <p:oleObj name="Equation" r:id="rId2" imgW="391140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1579564"/>
                        <a:ext cx="7383463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2"/>
          <p:cNvSpPr>
            <a:spLocks noChangeArrowheads="1"/>
          </p:cNvSpPr>
          <p:nvPr/>
        </p:nvSpPr>
        <p:spPr bwMode="auto">
          <a:xfrm>
            <a:off x="1343025" y="4159250"/>
            <a:ext cx="798616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000" b="0" dirty="0">
                <a:solidFill>
                  <a:srgbClr val="FF3300"/>
                </a:solidFill>
              </a:rPr>
              <a:t>denominator</a:t>
            </a:r>
            <a:r>
              <a:rPr lang="en-US" sz="2000" b="0" dirty="0">
                <a:solidFill>
                  <a:srgbClr val="0000FF"/>
                </a:solidFill>
              </a:rPr>
              <a:t> in the directivity formula, we have from Notes 17:</a:t>
            </a:r>
          </a:p>
        </p:txBody>
      </p:sp>
      <p:graphicFrame>
        <p:nvGraphicFramePr>
          <p:cNvPr id="5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34070"/>
              </p:ext>
            </p:extLst>
          </p:nvPr>
        </p:nvGraphicFramePr>
        <p:xfrm>
          <a:off x="4435475" y="4695825"/>
          <a:ext cx="28432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888840" progId="Equation.DSMT4">
                  <p:embed/>
                </p:oleObj>
              </mc:Choice>
              <mc:Fallback>
                <p:oleObj name="Equation" r:id="rId4" imgW="146016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695825"/>
                        <a:ext cx="284321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14713" y="252414"/>
            <a:ext cx="47609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338264" y="1266826"/>
            <a:ext cx="21669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90919"/>
              </p:ext>
            </p:extLst>
          </p:nvPr>
        </p:nvGraphicFramePr>
        <p:xfrm>
          <a:off x="4046169" y="4948534"/>
          <a:ext cx="4659312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723600" progId="Equation.DSMT4">
                  <p:embed/>
                </p:oleObj>
              </mc:Choice>
              <mc:Fallback>
                <p:oleObj name="Equation" r:id="rId2" imgW="223488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169" y="4948534"/>
                        <a:ext cx="4659312" cy="1509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67772"/>
              </p:ext>
            </p:extLst>
          </p:nvPr>
        </p:nvGraphicFramePr>
        <p:xfrm>
          <a:off x="2568575" y="1181100"/>
          <a:ext cx="6800850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1346040" progId="Equation.DSMT4">
                  <p:embed/>
                </p:oleObj>
              </mc:Choice>
              <mc:Fallback>
                <p:oleObj name="Equation" r:id="rId4" imgW="3441600" imgH="1346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181100"/>
                        <a:ext cx="6800850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5"/>
          <p:cNvSpPr>
            <a:spLocks noChangeArrowheads="1"/>
          </p:cNvSpPr>
          <p:nvPr/>
        </p:nvSpPr>
        <p:spPr bwMode="auto">
          <a:xfrm>
            <a:off x="2605088" y="4319589"/>
            <a:ext cx="24798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mplifying, we have: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9</TotalTime>
  <Words>318</Words>
  <Application>Microsoft Office PowerPoint</Application>
  <PresentationFormat>Widescreen</PresentationFormat>
  <Paragraphs>9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Symbol</vt:lpstr>
      <vt:lpstr>Times New Roman</vt:lpstr>
      <vt:lpstr>Wingdings</vt:lpstr>
      <vt:lpstr>Default Design</vt:lpstr>
      <vt:lpstr>Equation</vt:lpstr>
      <vt:lpstr>PowerPoint Presentation</vt:lpstr>
      <vt:lpstr>Overview</vt:lpstr>
      <vt:lpstr>Directivity</vt:lpstr>
      <vt:lpstr>Directivity (cont.)</vt:lpstr>
      <vt:lpstr>Directivity (cont.)</vt:lpstr>
      <vt:lpstr>Directivity (cont.)</vt:lpstr>
      <vt:lpstr>Directivity (cont.)</vt:lpstr>
      <vt:lpstr>Directivity (cont.)</vt:lpstr>
      <vt:lpstr>Directivity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44</cp:revision>
  <dcterms:created xsi:type="dcterms:W3CDTF">2006-06-22T19:04:50Z</dcterms:created>
  <dcterms:modified xsi:type="dcterms:W3CDTF">2025-03-18T01:07:39Z</dcterms:modified>
</cp:coreProperties>
</file>